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5B9F9A" w14:textId="6928FB8B" w:rsidR="006F728D" w:rsidRDefault="008A60FE" w:rsidP="00DC3064">
      <w:pPr>
        <w:tabs>
          <w:tab w:val="left" w:pos="2552"/>
        </w:tabs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 wp14:anchorId="3CED4D3D" wp14:editId="3E64B516">
            <wp:simplePos x="0" y="0"/>
            <wp:positionH relativeFrom="page">
              <wp:align>center</wp:align>
            </wp:positionH>
            <wp:positionV relativeFrom="paragraph">
              <wp:posOffset>-412573</wp:posOffset>
            </wp:positionV>
            <wp:extent cx="9268178" cy="10080654"/>
            <wp:effectExtent l="0" t="0" r="9525" b="0"/>
            <wp:wrapNone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68178" cy="10080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2FDCB8" w14:textId="0B71500E" w:rsidR="00B71409" w:rsidRDefault="006038DD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68F55F0A" wp14:editId="44B072AE">
            <wp:simplePos x="0" y="0"/>
            <wp:positionH relativeFrom="column">
              <wp:posOffset>1130162</wp:posOffset>
            </wp:positionH>
            <wp:positionV relativeFrom="paragraph">
              <wp:posOffset>158115</wp:posOffset>
            </wp:positionV>
            <wp:extent cx="270576" cy="535139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76" cy="5351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2608" behindDoc="0" locked="0" layoutInCell="1" allowOverlap="1" wp14:anchorId="4C28C0C2" wp14:editId="337AA3E6">
            <wp:simplePos x="0" y="0"/>
            <wp:positionH relativeFrom="column">
              <wp:posOffset>462062</wp:posOffset>
            </wp:positionH>
            <wp:positionV relativeFrom="paragraph">
              <wp:posOffset>128232</wp:posOffset>
            </wp:positionV>
            <wp:extent cx="561975" cy="561975"/>
            <wp:effectExtent l="0" t="0" r="0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3632" behindDoc="0" locked="0" layoutInCell="1" allowOverlap="1" wp14:anchorId="02718C19" wp14:editId="3144F0AE">
            <wp:simplePos x="0" y="0"/>
            <wp:positionH relativeFrom="column">
              <wp:posOffset>-1962</wp:posOffset>
            </wp:positionH>
            <wp:positionV relativeFrom="paragraph">
              <wp:posOffset>114584</wp:posOffset>
            </wp:positionV>
            <wp:extent cx="410210" cy="527685"/>
            <wp:effectExtent l="0" t="0" r="8890" b="5715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210" cy="527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5680" behindDoc="0" locked="0" layoutInCell="1" allowOverlap="1" wp14:anchorId="0BAFDCAD" wp14:editId="1518EF56">
            <wp:simplePos x="0" y="0"/>
            <wp:positionH relativeFrom="column">
              <wp:posOffset>3771644</wp:posOffset>
            </wp:positionH>
            <wp:positionV relativeFrom="paragraph">
              <wp:posOffset>175999</wp:posOffset>
            </wp:positionV>
            <wp:extent cx="1482725" cy="431800"/>
            <wp:effectExtent l="0" t="0" r="0" b="635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617D52D2" wp14:editId="30361937">
            <wp:simplePos x="0" y="0"/>
            <wp:positionH relativeFrom="column">
              <wp:posOffset>4938528</wp:posOffset>
            </wp:positionH>
            <wp:positionV relativeFrom="paragraph">
              <wp:posOffset>155527</wp:posOffset>
            </wp:positionV>
            <wp:extent cx="1050925" cy="511810"/>
            <wp:effectExtent l="0" t="0" r="0" b="254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511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17A1C88" w14:textId="49DC5A94" w:rsidR="00834CB3" w:rsidRDefault="006038DD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4656" behindDoc="0" locked="0" layoutInCell="1" allowOverlap="1" wp14:anchorId="551026C1" wp14:editId="620BCA71">
            <wp:simplePos x="0" y="0"/>
            <wp:positionH relativeFrom="column">
              <wp:posOffset>2345453</wp:posOffset>
            </wp:positionH>
            <wp:positionV relativeFrom="paragraph">
              <wp:posOffset>48506</wp:posOffset>
            </wp:positionV>
            <wp:extent cx="1583690" cy="458470"/>
            <wp:effectExtent l="0" t="0" r="0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45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7728" behindDoc="0" locked="0" layoutInCell="1" allowOverlap="1" wp14:anchorId="1F16A8BE" wp14:editId="68996FFB">
            <wp:simplePos x="0" y="0"/>
            <wp:positionH relativeFrom="column">
              <wp:posOffset>3048313</wp:posOffset>
            </wp:positionH>
            <wp:positionV relativeFrom="paragraph">
              <wp:posOffset>14387</wp:posOffset>
            </wp:positionV>
            <wp:extent cx="1527810" cy="442595"/>
            <wp:effectExtent l="0" t="0" r="0" b="0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810" cy="44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 wp14:anchorId="38CEBAC0" wp14:editId="2C42C3EA">
            <wp:simplePos x="0" y="0"/>
            <wp:positionH relativeFrom="column">
              <wp:posOffset>1526587</wp:posOffset>
            </wp:positionH>
            <wp:positionV relativeFrom="paragraph">
              <wp:posOffset>62154</wp:posOffset>
            </wp:positionV>
            <wp:extent cx="1205865" cy="349885"/>
            <wp:effectExtent l="0" t="0" r="0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DA991D5" w14:textId="54525227" w:rsidR="00834CB3" w:rsidRDefault="00834CB3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7A35292B" w14:textId="76762BF0" w:rsidR="006F728D" w:rsidRDefault="006F728D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</w:rPr>
      </w:pPr>
    </w:p>
    <w:p w14:paraId="4F62CF87" w14:textId="6820F0E9" w:rsidR="002F6131" w:rsidRPr="00C33534" w:rsidRDefault="002F6131" w:rsidP="007C52AC">
      <w:pPr>
        <w:spacing w:after="0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</w:p>
    <w:p w14:paraId="51EE8DBA" w14:textId="77777777" w:rsidR="006038DD" w:rsidRPr="006038DD" w:rsidRDefault="006038DD" w:rsidP="006038DD">
      <w:pPr>
        <w:spacing w:after="0"/>
        <w:jc w:val="both"/>
        <w:rPr>
          <w:rFonts w:cs="Times New Roman"/>
          <w:b/>
          <w:sz w:val="24"/>
          <w:szCs w:val="24"/>
          <w:shd w:val="clear" w:color="auto" w:fill="FFFFFF"/>
          <w:lang w:val="en-US"/>
        </w:rPr>
      </w:pPr>
      <w:r w:rsidRPr="006038DD">
        <w:rPr>
          <w:rFonts w:cs="Times New Roman"/>
          <w:b/>
          <w:sz w:val="24"/>
          <w:szCs w:val="24"/>
          <w:shd w:val="clear" w:color="auto" w:fill="FFFFFF"/>
          <w:lang w:val="en-US"/>
        </w:rPr>
        <w:t>Dear colleagues!</w:t>
      </w:r>
    </w:p>
    <w:p w14:paraId="47C00298" w14:textId="77777777" w:rsidR="006038DD" w:rsidRPr="003C3282" w:rsidRDefault="006038DD" w:rsidP="006038DD">
      <w:pPr>
        <w:spacing w:after="0"/>
        <w:ind w:firstLine="709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</w:p>
    <w:p w14:paraId="2C305BE2" w14:textId="77777777" w:rsidR="006038DD" w:rsidRPr="003C3282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We invite you to take part in </w:t>
      </w:r>
      <w:r>
        <w:rPr>
          <w:rFonts w:cs="Times New Roman"/>
          <w:sz w:val="24"/>
          <w:szCs w:val="24"/>
          <w:shd w:val="clear" w:color="auto" w:fill="FFFFFF"/>
          <w:lang w:val="en-US"/>
        </w:rPr>
        <w:t>a</w:t>
      </w: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 scientific session of young scientists </w:t>
      </w: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«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Towards</w:t>
      </w: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a</w:t>
      </w: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Sustainable</w:t>
      </w: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Arctic</w:t>
      </w: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 </w:t>
      </w:r>
      <w:r w:rsidRPr="00CD4FF1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Region</w:t>
      </w: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».</w:t>
      </w:r>
    </w:p>
    <w:p w14:paraId="5641BEB3" w14:textId="77777777" w:rsidR="006038DD" w:rsidRPr="003C3282" w:rsidRDefault="006038DD" w:rsidP="006038DD">
      <w:pPr>
        <w:spacing w:after="0"/>
        <w:ind w:firstLine="709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</w:p>
    <w:p w14:paraId="333DAB73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The scientific </w:t>
      </w:r>
      <w:r>
        <w:rPr>
          <w:rFonts w:cs="Times New Roman"/>
          <w:sz w:val="24"/>
          <w:szCs w:val="24"/>
          <w:shd w:val="clear" w:color="auto" w:fill="FFFFFF"/>
          <w:lang w:val="en-US"/>
        </w:rPr>
        <w:t>event</w:t>
      </w: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 is held within the framework of the </w:t>
      </w:r>
      <w:r>
        <w:rPr>
          <w:rFonts w:cs="Times New Roman"/>
          <w:sz w:val="24"/>
          <w:szCs w:val="24"/>
          <w:shd w:val="clear" w:color="auto" w:fill="FFFFFF"/>
          <w:lang w:val="en-US"/>
        </w:rPr>
        <w:t>13</w:t>
      </w:r>
      <w:r w:rsidRPr="003C3282">
        <w:rPr>
          <w:rFonts w:cs="Times New Roman"/>
          <w:sz w:val="24"/>
          <w:szCs w:val="24"/>
          <w:shd w:val="clear" w:color="auto" w:fill="FFFFFF"/>
          <w:vertAlign w:val="superscript"/>
          <w:lang w:val="en-US"/>
        </w:rPr>
        <w:t>th</w:t>
      </w: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 International Youth Scientific and Practical Congress "Oil and Gas Horizons" (Novembe</w:t>
      </w:r>
      <w:r>
        <w:rPr>
          <w:rFonts w:cs="Times New Roman"/>
          <w:sz w:val="24"/>
          <w:szCs w:val="24"/>
          <w:shd w:val="clear" w:color="auto" w:fill="FFFFFF"/>
          <w:lang w:val="en-US"/>
        </w:rPr>
        <w:t>r 16-19, 2021, Moscow) and the first</w:t>
      </w: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 International Interdisciplinary Scientific and Practical Conference "Man in the Arctic" (November 18-19, 2021, St. Petersburg).</w:t>
      </w:r>
    </w:p>
    <w:p w14:paraId="5FE72D1F" w14:textId="77777777" w:rsidR="006038DD" w:rsidRPr="007B4B18" w:rsidRDefault="006038DD" w:rsidP="006038DD">
      <w:pPr>
        <w:spacing w:after="0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</w:p>
    <w:p w14:paraId="42BAF001" w14:textId="3E59D145" w:rsidR="006038DD" w:rsidRPr="003C3282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Organizers: </w:t>
      </w:r>
      <w:r w:rsidR="00853BE4"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>St. Petersburg Mining University</w:t>
      </w:r>
      <w:r w:rsidR="00677ED1" w:rsidRPr="00677ED1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</w:t>
      </w:r>
      <w:r w:rsidR="00677ED1">
        <w:rPr>
          <w:rFonts w:cs="Times New Roman"/>
          <w:bCs/>
          <w:sz w:val="24"/>
          <w:szCs w:val="24"/>
          <w:shd w:val="clear" w:color="auto" w:fill="FFFFFF"/>
          <w:lang w:val="en-US"/>
        </w:rPr>
        <w:t>and</w:t>
      </w:r>
      <w:r w:rsidR="00677ED1"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</w:t>
      </w:r>
      <w:proofErr w:type="spellStart"/>
      <w:r w:rsidR="00677ED1"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>Gubkin</w:t>
      </w:r>
      <w:proofErr w:type="spellEnd"/>
      <w:r w:rsidR="00677ED1"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University</w:t>
      </w:r>
      <w:r w:rsidR="00853BE4">
        <w:rPr>
          <w:rFonts w:cs="Times New Roman"/>
          <w:bCs/>
          <w:sz w:val="24"/>
          <w:szCs w:val="24"/>
          <w:shd w:val="clear" w:color="auto" w:fill="FFFFFF"/>
          <w:lang w:val="en-US"/>
        </w:rPr>
        <w:t>.</w:t>
      </w: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</w:t>
      </w:r>
    </w:p>
    <w:p w14:paraId="189625DD" w14:textId="77777777" w:rsidR="006038DD" w:rsidRPr="003C3282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</w:p>
    <w:p w14:paraId="53375E69" w14:textId="77777777" w:rsidR="006038DD" w:rsidRPr="001C5803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Date: </w:t>
      </w:r>
      <w:r w:rsidRPr="00677ED1">
        <w:rPr>
          <w:rFonts w:cs="Times New Roman"/>
          <w:b/>
          <w:sz w:val="24"/>
          <w:szCs w:val="24"/>
          <w:shd w:val="clear" w:color="auto" w:fill="FFFFFF"/>
          <w:lang w:val="en-US"/>
        </w:rPr>
        <w:t>November 18, 2021</w:t>
      </w:r>
    </w:p>
    <w:p w14:paraId="0E2DB4CB" w14:textId="77777777" w:rsidR="006038DD" w:rsidRPr="003C3282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</w:p>
    <w:p w14:paraId="0A7D90A3" w14:textId="77777777" w:rsidR="006038DD" w:rsidRPr="003C3282" w:rsidRDefault="006038DD" w:rsidP="006038DD">
      <w:pPr>
        <w:spacing w:after="0"/>
        <w:jc w:val="both"/>
        <w:rPr>
          <w:rFonts w:cs="Times New Roman"/>
          <w:bCs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>Students of higher educational institutions a</w:t>
      </w:r>
      <w:r>
        <w:rPr>
          <w:rFonts w:cs="Times New Roman"/>
          <w:bCs/>
          <w:sz w:val="24"/>
          <w:szCs w:val="24"/>
          <w:shd w:val="clear" w:color="auto" w:fill="FFFFFF"/>
          <w:lang w:val="en-US"/>
        </w:rPr>
        <w:t>re invited to participate in this</w:t>
      </w: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scientific session.</w:t>
      </w:r>
    </w:p>
    <w:p w14:paraId="0E227C3C" w14:textId="77777777" w:rsidR="006038DD" w:rsidRPr="003C3282" w:rsidRDefault="006038DD" w:rsidP="006038DD">
      <w:pPr>
        <w:spacing w:after="0"/>
        <w:jc w:val="both"/>
        <w:rPr>
          <w:rFonts w:cs="Times New Roman"/>
          <w:bCs/>
          <w:sz w:val="24"/>
          <w:szCs w:val="24"/>
          <w:shd w:val="clear" w:color="auto" w:fill="FFFFFF"/>
          <w:lang w:val="en-US"/>
        </w:rPr>
      </w:pPr>
    </w:p>
    <w:p w14:paraId="5C04B40E" w14:textId="714F190C" w:rsidR="006038DD" w:rsidRPr="003C3282" w:rsidRDefault="006038DD" w:rsidP="006038DD">
      <w:pPr>
        <w:spacing w:after="0"/>
        <w:jc w:val="both"/>
        <w:rPr>
          <w:rFonts w:cs="Times New Roman"/>
          <w:bCs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>The event is held in a remote format</w:t>
      </w:r>
      <w:r w:rsidR="001C5803" w:rsidRPr="001C5803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</w:t>
      </w:r>
      <w:r w:rsidR="001C5803">
        <w:rPr>
          <w:rFonts w:cs="Times New Roman"/>
          <w:bCs/>
          <w:sz w:val="24"/>
          <w:szCs w:val="24"/>
          <w:shd w:val="clear" w:color="auto" w:fill="FFFFFF"/>
          <w:lang w:val="en-US"/>
        </w:rPr>
        <w:t>(online)</w:t>
      </w: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>.</w:t>
      </w:r>
    </w:p>
    <w:p w14:paraId="3B7C6802" w14:textId="77777777" w:rsidR="006038DD" w:rsidRPr="003C3282" w:rsidRDefault="006038DD" w:rsidP="006038DD">
      <w:pPr>
        <w:spacing w:after="0"/>
        <w:jc w:val="both"/>
        <w:rPr>
          <w:rFonts w:cs="Times New Roman"/>
          <w:bCs/>
          <w:sz w:val="24"/>
          <w:szCs w:val="24"/>
          <w:shd w:val="clear" w:color="auto" w:fill="FFFFFF"/>
          <w:lang w:val="en-US"/>
        </w:rPr>
      </w:pPr>
    </w:p>
    <w:p w14:paraId="2EAEF649" w14:textId="77777777" w:rsidR="006038DD" w:rsidRPr="003C3282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>The working language is English.</w:t>
      </w:r>
    </w:p>
    <w:p w14:paraId="092B1508" w14:textId="77777777" w:rsidR="006038DD" w:rsidRPr="003C3282" w:rsidRDefault="006038DD" w:rsidP="006038DD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</w:p>
    <w:p w14:paraId="54D28475" w14:textId="77777777" w:rsidR="006038DD" w:rsidRPr="003C3282" w:rsidRDefault="006038DD" w:rsidP="006038DD">
      <w:pPr>
        <w:spacing w:after="0"/>
        <w:jc w:val="both"/>
        <w:rPr>
          <w:rFonts w:cs="Times New Roman"/>
          <w:bCs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Those wishing to participate in the conference must fill out </w:t>
      </w:r>
      <w:r>
        <w:rPr>
          <w:rFonts w:cs="Times New Roman"/>
          <w:bCs/>
          <w:sz w:val="24"/>
          <w:szCs w:val="24"/>
          <w:shd w:val="clear" w:color="auto" w:fill="FFFFFF"/>
          <w:lang w:val="en-US"/>
        </w:rPr>
        <w:t>an electronic application by the 4</w:t>
      </w:r>
      <w:r w:rsidRPr="003C3282">
        <w:rPr>
          <w:rFonts w:cs="Times New Roman"/>
          <w:bCs/>
          <w:sz w:val="24"/>
          <w:szCs w:val="24"/>
          <w:shd w:val="clear" w:color="auto" w:fill="FFFFFF"/>
          <w:vertAlign w:val="superscript"/>
          <w:lang w:val="en-US"/>
        </w:rPr>
        <w:t>th</w:t>
      </w:r>
      <w:r>
        <w:rPr>
          <w:rFonts w:cs="Times New Roman"/>
          <w:bCs/>
          <w:sz w:val="24"/>
          <w:szCs w:val="24"/>
          <w:shd w:val="clear" w:color="auto" w:fill="FFFFFF"/>
          <w:lang w:val="en-US"/>
        </w:rPr>
        <w:t xml:space="preserve"> of October </w:t>
      </w:r>
      <w:r w:rsidRPr="003C3282">
        <w:rPr>
          <w:rFonts w:cs="Times New Roman"/>
          <w:bCs/>
          <w:sz w:val="24"/>
          <w:szCs w:val="24"/>
          <w:shd w:val="clear" w:color="auto" w:fill="FFFFFF"/>
          <w:lang w:val="en-US"/>
        </w:rPr>
        <w:t>2021:</w:t>
      </w:r>
    </w:p>
    <w:p w14:paraId="7C781114" w14:textId="68137458" w:rsidR="006038DD" w:rsidRPr="00336D46" w:rsidRDefault="006038DD" w:rsidP="00336D46">
      <w:pPr>
        <w:spacing w:after="0"/>
        <w:jc w:val="both"/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</w:pPr>
      <w:r>
        <w:rPr>
          <w:rFonts w:cs="Times New Roman"/>
          <w:b/>
          <w:bCs/>
          <w:sz w:val="24"/>
          <w:szCs w:val="24"/>
          <w:shd w:val="clear" w:color="auto" w:fill="FFFFFF"/>
          <w:lang w:val="en-US"/>
        </w:rPr>
        <w:t xml:space="preserve"> </w:t>
      </w:r>
      <w:hyperlink r:id="rId18" w:tgtFrame="_blank" w:history="1">
        <w:r w:rsidR="00336D46">
          <w:rPr>
            <w:rStyle w:val="a3"/>
            <w:rFonts w:cs="Times New Roman"/>
            <w:color w:val="auto"/>
            <w:sz w:val="24"/>
            <w:szCs w:val="24"/>
            <w:shd w:val="clear" w:color="auto" w:fill="FFFFFF"/>
            <w:lang w:val="en-US"/>
          </w:rPr>
          <w:t>docs.google.com/forms/d/e/1FAIpQLSc-yLZfM18dH2DVD3jdNrLkhPaLKtRVEMQlovySE1cmdcnaEw/viewform</w:t>
        </w:r>
      </w:hyperlink>
    </w:p>
    <w:p w14:paraId="2534389C" w14:textId="77777777" w:rsidR="006038DD" w:rsidRPr="003C3282" w:rsidRDefault="006038DD" w:rsidP="006038DD">
      <w:pPr>
        <w:spacing w:after="0"/>
        <w:jc w:val="both"/>
        <w:rPr>
          <w:rFonts w:cs="Times New Roman"/>
          <w:b/>
          <w:sz w:val="24"/>
          <w:szCs w:val="24"/>
          <w:lang w:val="en-US"/>
        </w:rPr>
      </w:pPr>
    </w:p>
    <w:p w14:paraId="5F6C7463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  <w:r w:rsidRPr="003C3282">
        <w:rPr>
          <w:rFonts w:cs="Times New Roman"/>
          <w:sz w:val="24"/>
          <w:szCs w:val="24"/>
          <w:lang w:val="en-US"/>
        </w:rPr>
        <w:t xml:space="preserve">According to the results of the scientific session, it is planned to publish </w:t>
      </w:r>
      <w:r>
        <w:rPr>
          <w:rFonts w:cs="Times New Roman"/>
          <w:sz w:val="24"/>
          <w:szCs w:val="24"/>
          <w:lang w:val="en-US"/>
        </w:rPr>
        <w:t>the papers</w:t>
      </w:r>
      <w:r w:rsidRPr="003C3282">
        <w:rPr>
          <w:rFonts w:cs="Times New Roman"/>
          <w:sz w:val="24"/>
          <w:szCs w:val="24"/>
          <w:lang w:val="en-US"/>
        </w:rPr>
        <w:t xml:space="preserve"> in the </w:t>
      </w:r>
      <w:r w:rsidRPr="003C3282">
        <w:rPr>
          <w:rFonts w:cs="Times New Roman"/>
          <w:b/>
          <w:sz w:val="24"/>
          <w:szCs w:val="24"/>
          <w:lang w:val="en-US"/>
        </w:rPr>
        <w:t>RSCI</w:t>
      </w:r>
      <w:r w:rsidRPr="003C3282">
        <w:rPr>
          <w:rFonts w:cs="Times New Roman"/>
          <w:sz w:val="24"/>
          <w:szCs w:val="24"/>
          <w:lang w:val="en-US"/>
        </w:rPr>
        <w:t xml:space="preserve"> collection.</w:t>
      </w:r>
    </w:p>
    <w:p w14:paraId="5EB9F140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</w:p>
    <w:p w14:paraId="1E6904AF" w14:textId="522F282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  <w:r w:rsidRPr="003C3282">
        <w:rPr>
          <w:rFonts w:cs="Times New Roman"/>
          <w:sz w:val="24"/>
          <w:szCs w:val="24"/>
          <w:lang w:val="en-US"/>
        </w:rPr>
        <w:t>In addition, a competitive selection o</w:t>
      </w:r>
      <w:r>
        <w:rPr>
          <w:rFonts w:cs="Times New Roman"/>
          <w:sz w:val="24"/>
          <w:szCs w:val="24"/>
          <w:lang w:val="en-US"/>
        </w:rPr>
        <w:t>f the best reports will be held. T</w:t>
      </w:r>
      <w:r w:rsidRPr="003C3282">
        <w:rPr>
          <w:rFonts w:cs="Times New Roman"/>
          <w:sz w:val="24"/>
          <w:szCs w:val="24"/>
          <w:lang w:val="en-US"/>
        </w:rPr>
        <w:t>he</w:t>
      </w:r>
      <w:r>
        <w:rPr>
          <w:rFonts w:cs="Times New Roman"/>
          <w:sz w:val="24"/>
          <w:szCs w:val="24"/>
          <w:lang w:val="en-US"/>
        </w:rPr>
        <w:t>ir</w:t>
      </w:r>
      <w:r w:rsidRPr="003C3282">
        <w:rPr>
          <w:rFonts w:cs="Times New Roman"/>
          <w:sz w:val="24"/>
          <w:szCs w:val="24"/>
          <w:lang w:val="en-US"/>
        </w:rPr>
        <w:t xml:space="preserve"> authors will be invited to publish the results of their research in a </w:t>
      </w:r>
      <w:r>
        <w:rPr>
          <w:rFonts w:cs="Times New Roman"/>
          <w:sz w:val="24"/>
          <w:szCs w:val="24"/>
          <w:lang w:val="en-US"/>
        </w:rPr>
        <w:t>journal</w:t>
      </w:r>
      <w:r w:rsidRPr="003C3282">
        <w:rPr>
          <w:rFonts w:cs="Times New Roman"/>
          <w:sz w:val="24"/>
          <w:szCs w:val="24"/>
          <w:lang w:val="en-US"/>
        </w:rPr>
        <w:t xml:space="preserve"> indexed in the </w:t>
      </w:r>
      <w:proofErr w:type="spellStart"/>
      <w:r w:rsidRPr="003C3282">
        <w:rPr>
          <w:rFonts w:cs="Times New Roman"/>
          <w:sz w:val="24"/>
          <w:szCs w:val="24"/>
          <w:lang w:val="en-US"/>
        </w:rPr>
        <w:t>scientometric</w:t>
      </w:r>
      <w:proofErr w:type="spellEnd"/>
      <w:r w:rsidRPr="003C3282">
        <w:rPr>
          <w:rFonts w:cs="Times New Roman"/>
          <w:sz w:val="24"/>
          <w:szCs w:val="24"/>
          <w:lang w:val="en-US"/>
        </w:rPr>
        <w:t xml:space="preserve"> databases </w:t>
      </w:r>
      <w:r w:rsidRPr="003C3282">
        <w:rPr>
          <w:rFonts w:cs="Times New Roman"/>
          <w:b/>
          <w:sz w:val="24"/>
          <w:szCs w:val="24"/>
          <w:lang w:val="en-US"/>
        </w:rPr>
        <w:t>Scopus</w:t>
      </w:r>
      <w:r w:rsidRPr="003C3282">
        <w:rPr>
          <w:rFonts w:cs="Times New Roman"/>
          <w:sz w:val="24"/>
          <w:szCs w:val="24"/>
          <w:lang w:val="en-US"/>
        </w:rPr>
        <w:t>.</w:t>
      </w:r>
    </w:p>
    <w:p w14:paraId="3DE57EA6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</w:p>
    <w:p w14:paraId="28386E50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  <w:r w:rsidRPr="003C3282">
        <w:rPr>
          <w:rFonts w:cs="Times New Roman"/>
          <w:sz w:val="24"/>
          <w:szCs w:val="24"/>
          <w:lang w:val="en-US"/>
        </w:rPr>
        <w:t>The Organizing Committee reserves the right to select materials for publications.</w:t>
      </w:r>
    </w:p>
    <w:p w14:paraId="17ECBBE5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</w:p>
    <w:p w14:paraId="6FF108F2" w14:textId="77777777" w:rsidR="006038DD" w:rsidRPr="003C3282" w:rsidRDefault="006038DD" w:rsidP="006038DD">
      <w:pPr>
        <w:spacing w:after="0"/>
        <w:jc w:val="both"/>
        <w:rPr>
          <w:rFonts w:cs="Times New Roman"/>
          <w:sz w:val="24"/>
          <w:szCs w:val="24"/>
          <w:lang w:val="en-US"/>
        </w:rPr>
      </w:pPr>
      <w:r w:rsidRPr="003C3282">
        <w:rPr>
          <w:rFonts w:cs="Times New Roman"/>
          <w:sz w:val="24"/>
          <w:szCs w:val="24"/>
          <w:lang w:val="en-US"/>
        </w:rPr>
        <w:t xml:space="preserve">Websites of </w:t>
      </w:r>
      <w:r>
        <w:rPr>
          <w:rFonts w:cs="Times New Roman"/>
          <w:sz w:val="24"/>
          <w:szCs w:val="24"/>
          <w:lang w:val="en-US"/>
        </w:rPr>
        <w:t xml:space="preserve">the </w:t>
      </w:r>
      <w:r w:rsidRPr="003C3282">
        <w:rPr>
          <w:rFonts w:cs="Times New Roman"/>
          <w:sz w:val="24"/>
          <w:szCs w:val="24"/>
          <w:lang w:val="en-US"/>
        </w:rPr>
        <w:t>scientific events:</w:t>
      </w:r>
    </w:p>
    <w:p w14:paraId="0CF11411" w14:textId="3C7E38E8" w:rsidR="006038DD" w:rsidRPr="003C3282" w:rsidRDefault="006038DD" w:rsidP="006038DD">
      <w:pPr>
        <w:pStyle w:val="a5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sz w:val="24"/>
          <w:szCs w:val="24"/>
          <w:lang w:val="en-US"/>
        </w:rPr>
        <w:t xml:space="preserve">the 13th International Youth Scientific and Practical Congress "Oil and Gas Horizons" (November 16-19, 2021, Moscow) </w:t>
      </w: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- </w:t>
      </w:r>
      <w:hyperlink r:id="rId19" w:history="1">
        <w:r w:rsidR="00B753C8">
          <w:rPr>
            <w:rStyle w:val="a3"/>
            <w:rFonts w:cs="Times New Roman"/>
            <w:color w:val="auto"/>
            <w:sz w:val="24"/>
            <w:szCs w:val="24"/>
            <w:shd w:val="clear" w:color="auto" w:fill="FFFFFF"/>
            <w:lang w:val="en-US"/>
          </w:rPr>
          <w:t>oilandgashorizons.ru</w:t>
        </w:r>
      </w:hyperlink>
    </w:p>
    <w:p w14:paraId="179B963D" w14:textId="2E50A477" w:rsidR="006038DD" w:rsidRPr="003C3282" w:rsidRDefault="006038DD" w:rsidP="006038DD">
      <w:pPr>
        <w:pStyle w:val="a5"/>
        <w:numPr>
          <w:ilvl w:val="0"/>
          <w:numId w:val="3"/>
        </w:numPr>
        <w:spacing w:after="0"/>
        <w:jc w:val="both"/>
        <w:rPr>
          <w:rFonts w:cs="Times New Roman"/>
          <w:sz w:val="24"/>
          <w:szCs w:val="24"/>
          <w:shd w:val="clear" w:color="auto" w:fill="FFFFFF"/>
          <w:lang w:val="en-US"/>
        </w:rPr>
      </w:pP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>International Interdisciplinary Scientific and Practical Conference "Man in the Arctic" (November 18-19, 2021, St. Petersburg)</w:t>
      </w:r>
      <w:r>
        <w:rPr>
          <w:rFonts w:cs="Times New Roman"/>
          <w:sz w:val="24"/>
          <w:szCs w:val="24"/>
          <w:shd w:val="clear" w:color="auto" w:fill="FFFFFF"/>
          <w:lang w:val="en-US"/>
        </w:rPr>
        <w:t xml:space="preserve"> </w:t>
      </w:r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- </w:t>
      </w:r>
      <w:hyperlink r:id="rId20" w:history="1">
        <w:r w:rsidR="00B753C8">
          <w:rPr>
            <w:rStyle w:val="a3"/>
            <w:rFonts w:cs="Times New Roman"/>
            <w:color w:val="auto"/>
            <w:sz w:val="24"/>
            <w:szCs w:val="24"/>
            <w:shd w:val="clear" w:color="auto" w:fill="FFFFFF"/>
            <w:lang w:val="en-US"/>
          </w:rPr>
          <w:t>arctic.spmi.ru</w:t>
        </w:r>
      </w:hyperlink>
      <w:r w:rsidRPr="003C3282">
        <w:rPr>
          <w:rFonts w:cs="Times New Roman"/>
          <w:sz w:val="24"/>
          <w:szCs w:val="24"/>
          <w:shd w:val="clear" w:color="auto" w:fill="FFFFFF"/>
          <w:lang w:val="en-US"/>
        </w:rPr>
        <w:t xml:space="preserve"> </w:t>
      </w:r>
    </w:p>
    <w:p w14:paraId="42D6A769" w14:textId="6A0441CE" w:rsidR="006F728D" w:rsidRPr="00B753C8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3E05A68C" w14:textId="525E7493" w:rsidR="006F728D" w:rsidRPr="00B753C8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361A655A" w14:textId="17F9F401" w:rsidR="006F728D" w:rsidRPr="00B753C8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30DC62CA" w14:textId="72A014AD" w:rsidR="006F728D" w:rsidRPr="00B753C8" w:rsidRDefault="006F728D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24C21E18" w14:textId="4754389A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6C83618C" w14:textId="4A70162A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0FA1CFD7" w14:textId="46E2E8A1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52C7A534" w14:textId="6446ECC5" w:rsidR="00B71409" w:rsidRPr="00B753C8" w:rsidRDefault="008A60FE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58F12C77" wp14:editId="07ADA54C">
            <wp:simplePos x="0" y="0"/>
            <wp:positionH relativeFrom="page">
              <wp:posOffset>-866633</wp:posOffset>
            </wp:positionH>
            <wp:positionV relativeFrom="paragraph">
              <wp:posOffset>-406191</wp:posOffset>
            </wp:positionV>
            <wp:extent cx="9268178" cy="10080654"/>
            <wp:effectExtent l="0" t="0" r="9525" b="0"/>
            <wp:wrapNone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68178" cy="10080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B977AD" w14:textId="5CC1707C" w:rsidR="00B71409" w:rsidRPr="00B753C8" w:rsidRDefault="00550B05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  <w:r>
        <w:rPr>
          <w:rFonts w:cs="Times New Roman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2217572" wp14:editId="5D711E20">
                <wp:simplePos x="0" y="0"/>
                <wp:positionH relativeFrom="margin">
                  <wp:align>left</wp:align>
                </wp:positionH>
                <wp:positionV relativeFrom="paragraph">
                  <wp:posOffset>103012</wp:posOffset>
                </wp:positionV>
                <wp:extent cx="5991415" cy="580058"/>
                <wp:effectExtent l="0" t="0" r="9525" b="0"/>
                <wp:wrapNone/>
                <wp:docPr id="41" name="Группа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91415" cy="580058"/>
                          <a:chOff x="0" y="0"/>
                          <a:chExt cx="5991415" cy="580058"/>
                        </a:xfrm>
                      </wpg:grpSpPr>
                      <pic:pic xmlns:pic="http://schemas.openxmlformats.org/drawingml/2006/picture">
                        <pic:nvPicPr>
                          <pic:cNvPr id="42" name="Рисунок 42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4024" y="13648"/>
                            <a:ext cx="56197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3" name="Рисунок 43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210" cy="52768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4" name="Рисунок 44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64526" y="40943"/>
                            <a:ext cx="431165" cy="5391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" name="Рисунок 45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47415" y="109182"/>
                            <a:ext cx="1583690" cy="458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6" name="Рисунок 46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0275" y="75063"/>
                            <a:ext cx="1527810" cy="44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7" name="Рисунок 47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73606" y="61415"/>
                            <a:ext cx="148272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8" name="Рисунок 48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8549" y="122830"/>
                            <a:ext cx="1205865" cy="349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9" name="Рисунок 49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940490" y="40943"/>
                            <a:ext cx="1050925" cy="51181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F8D4BB8" id="Группа 41" o:spid="_x0000_s1026" style="position:absolute;margin-left:0;margin-top:8.1pt;width:471.75pt;height:45.65pt;z-index:251679744;mso-position-horizontal:left;mso-position-horizontal-relative:margin" coordsize="59914,5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">
                <v:shape id="Рисунок 42" o:spid="_x0000_s1027" type="#_x0000_t75" style="position:absolute;left:4640;top:136;width:5619;height:5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">
                  <v:imagedata r:id="rId22" o:title=""/>
                </v:shape>
                <v:shape id="Рисунок 43" o:spid="_x0000_s1028" type="#_x0000_t75" style="position:absolute;width:4102;height:527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">
                  <v:imagedata r:id="rId23" o:title=""/>
                </v:shape>
                <v:shape id="Рисунок 44" o:spid="_x0000_s1029" type="#_x0000_t75" style="position:absolute;left:10645;top:409;width:4311;height:53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">
                  <v:imagedata r:id="rId24" o:title=""/>
                </v:shape>
                <v:shape id="Рисунок 45" o:spid="_x0000_s1030" type="#_x0000_t75" style="position:absolute;left:23474;top:1091;width:15837;height:4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">
                  <v:imagedata r:id="rId25" o:title=""/>
                </v:shape>
                <v:shape id="Рисунок 46" o:spid="_x0000_s1031" type="#_x0000_t75" style="position:absolute;left:30502;top:750;width:15278;height:44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">
                  <v:imagedata r:id="rId26" o:title=""/>
                </v:shape>
                <v:shape id="Рисунок 47" o:spid="_x0000_s1032" type="#_x0000_t75" style="position:absolute;left:37736;top:614;width:14827;height:43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">
                  <v:imagedata r:id="rId27" o:title=""/>
                </v:shape>
                <v:shape id="Рисунок 48" o:spid="_x0000_s1033" type="#_x0000_t75" style="position:absolute;left:15285;top:1228;width:12059;height:34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">
                  <v:imagedata r:id="rId28" o:title=""/>
                </v:shape>
                <v:shape id="Рисунок 49" o:spid="_x0000_s1034" type="#_x0000_t75" style="position:absolute;left:49404;top:409;width:10510;height:511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">
                  <v:imagedata r:id="rId29" o:title=""/>
                </v:shape>
                <w10:wrap anchorx="margin"/>
              </v:group>
            </w:pict>
          </mc:Fallback>
        </mc:AlternateContent>
      </w:r>
    </w:p>
    <w:p w14:paraId="68E3F110" w14:textId="384B5235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2BDCB00F" w14:textId="77777777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574D1DEC" w14:textId="77777777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41B70E36" w14:textId="77777777" w:rsidR="00B71409" w:rsidRPr="00B753C8" w:rsidRDefault="00B71409" w:rsidP="00D0613F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7570E2BE" w14:textId="77777777" w:rsidR="000E1303" w:rsidRPr="003C3282" w:rsidRDefault="000E1303" w:rsidP="000E1303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  <w:r>
        <w:rPr>
          <w:rFonts w:cs="Times New Roman"/>
          <w:b/>
          <w:bCs/>
          <w:sz w:val="24"/>
          <w:szCs w:val="24"/>
          <w:lang w:val="en-US"/>
        </w:rPr>
        <w:t>CONTACT</w:t>
      </w:r>
      <w:r w:rsidRPr="003C3282">
        <w:rPr>
          <w:rFonts w:cs="Times New Roman"/>
          <w:b/>
          <w:bCs/>
          <w:sz w:val="24"/>
          <w:szCs w:val="24"/>
          <w:lang w:val="en-US"/>
        </w:rPr>
        <w:t>S:</w:t>
      </w:r>
    </w:p>
    <w:p w14:paraId="06B77928" w14:textId="77777777" w:rsidR="000E1303" w:rsidRPr="003C3282" w:rsidRDefault="000E1303" w:rsidP="000E1303">
      <w:pPr>
        <w:spacing w:after="0"/>
        <w:jc w:val="both"/>
        <w:rPr>
          <w:rFonts w:cs="Times New Roman"/>
          <w:bCs/>
          <w:sz w:val="24"/>
          <w:szCs w:val="24"/>
          <w:lang w:val="en-US"/>
        </w:rPr>
      </w:pPr>
      <w:r>
        <w:rPr>
          <w:rFonts w:cs="Times New Roman"/>
          <w:bCs/>
          <w:sz w:val="24"/>
          <w:szCs w:val="24"/>
          <w:lang w:val="en-US"/>
        </w:rPr>
        <w:t>If you have</w:t>
      </w:r>
      <w:r w:rsidRPr="003C3282">
        <w:rPr>
          <w:rFonts w:cs="Times New Roman"/>
          <w:bCs/>
          <w:sz w:val="24"/>
          <w:szCs w:val="24"/>
          <w:lang w:val="en-US"/>
        </w:rPr>
        <w:t xml:space="preserve"> questions about registration of applications for participation, </w:t>
      </w:r>
      <w:r>
        <w:rPr>
          <w:rFonts w:cs="Times New Roman"/>
          <w:bCs/>
          <w:sz w:val="24"/>
          <w:szCs w:val="24"/>
          <w:lang w:val="en-US"/>
        </w:rPr>
        <w:t xml:space="preserve">about </w:t>
      </w:r>
      <w:r w:rsidRPr="003C3282">
        <w:rPr>
          <w:rFonts w:cs="Times New Roman"/>
          <w:bCs/>
          <w:sz w:val="24"/>
          <w:szCs w:val="24"/>
          <w:lang w:val="en-US"/>
        </w:rPr>
        <w:t xml:space="preserve">invitations, </w:t>
      </w:r>
      <w:r>
        <w:rPr>
          <w:rFonts w:cs="Times New Roman"/>
          <w:bCs/>
          <w:sz w:val="24"/>
          <w:szCs w:val="24"/>
          <w:lang w:val="en-US"/>
        </w:rPr>
        <w:t>papers registration</w:t>
      </w:r>
      <w:r w:rsidRPr="003C3282">
        <w:rPr>
          <w:rFonts w:cs="Times New Roman"/>
          <w:bCs/>
          <w:sz w:val="24"/>
          <w:szCs w:val="24"/>
          <w:lang w:val="en-US"/>
        </w:rPr>
        <w:t>, please contact</w:t>
      </w:r>
    </w:p>
    <w:p w14:paraId="47AF96D3" w14:textId="77777777" w:rsidR="000E1303" w:rsidRPr="003C3282" w:rsidRDefault="000E1303" w:rsidP="000E1303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</w:p>
    <w:p w14:paraId="3639E555" w14:textId="35A27ACE" w:rsidR="000E1303" w:rsidRPr="003C3282" w:rsidRDefault="00AA5C44" w:rsidP="000E1303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  <w:r>
        <w:rPr>
          <w:rFonts w:cs="Times New Roman"/>
          <w:b/>
          <w:bCs/>
          <w:sz w:val="24"/>
          <w:szCs w:val="24"/>
          <w:lang w:val="en-US"/>
        </w:rPr>
        <w:t xml:space="preserve">at </w:t>
      </w:r>
      <w:r w:rsidRPr="003C3282">
        <w:rPr>
          <w:rFonts w:cs="Times New Roman"/>
          <w:b/>
          <w:bCs/>
          <w:sz w:val="24"/>
          <w:szCs w:val="24"/>
          <w:lang w:val="en-US"/>
        </w:rPr>
        <w:t>St.</w:t>
      </w:r>
      <w:r w:rsidR="000E1303" w:rsidRPr="003C3282">
        <w:rPr>
          <w:rFonts w:cs="Times New Roman"/>
          <w:b/>
          <w:bCs/>
          <w:sz w:val="24"/>
          <w:szCs w:val="24"/>
          <w:lang w:val="en-US"/>
        </w:rPr>
        <w:t xml:space="preserve"> Petersburg Mining University:</w:t>
      </w:r>
    </w:p>
    <w:p w14:paraId="661FCF0F" w14:textId="77777777" w:rsidR="000E1303" w:rsidRPr="00931957" w:rsidRDefault="000E1303" w:rsidP="000E1303">
      <w:pPr>
        <w:spacing w:after="0"/>
        <w:jc w:val="both"/>
        <w:rPr>
          <w:rFonts w:cs="Times New Roman"/>
          <w:bCs/>
          <w:sz w:val="24"/>
          <w:szCs w:val="24"/>
          <w:lang w:val="en-US"/>
        </w:rPr>
      </w:pPr>
      <w:r w:rsidRPr="00931957">
        <w:rPr>
          <w:rFonts w:cs="Times New Roman"/>
          <w:bCs/>
          <w:sz w:val="24"/>
          <w:szCs w:val="24"/>
          <w:lang w:val="en-US"/>
        </w:rPr>
        <w:t xml:space="preserve">Ekaterina </w:t>
      </w:r>
      <w:proofErr w:type="spellStart"/>
      <w:r w:rsidRPr="00931957">
        <w:rPr>
          <w:rFonts w:cs="Times New Roman"/>
          <w:bCs/>
          <w:sz w:val="24"/>
          <w:szCs w:val="24"/>
          <w:lang w:val="en-US"/>
        </w:rPr>
        <w:t>Anatolyevna</w:t>
      </w:r>
      <w:proofErr w:type="spellEnd"/>
      <w:r w:rsidRPr="00931957">
        <w:rPr>
          <w:rFonts w:cs="Times New Roman"/>
          <w:bCs/>
          <w:sz w:val="24"/>
          <w:szCs w:val="24"/>
          <w:lang w:val="en-US"/>
        </w:rPr>
        <w:t xml:space="preserve"> </w:t>
      </w:r>
      <w:proofErr w:type="spellStart"/>
      <w:r w:rsidRPr="00931957">
        <w:rPr>
          <w:rFonts w:cs="Times New Roman"/>
          <w:bCs/>
          <w:sz w:val="24"/>
          <w:szCs w:val="24"/>
          <w:lang w:val="en-US"/>
        </w:rPr>
        <w:t>Samylovskaya</w:t>
      </w:r>
      <w:proofErr w:type="spellEnd"/>
      <w:r w:rsidRPr="00931957">
        <w:rPr>
          <w:rFonts w:cs="Times New Roman"/>
          <w:bCs/>
          <w:sz w:val="24"/>
          <w:szCs w:val="24"/>
          <w:lang w:val="en-US"/>
        </w:rPr>
        <w:t xml:space="preserve">  </w:t>
      </w:r>
    </w:p>
    <w:p w14:paraId="6D5762D7" w14:textId="77777777" w:rsidR="000E1303" w:rsidRPr="007B4B18" w:rsidRDefault="000E1303" w:rsidP="000E1303">
      <w:pPr>
        <w:shd w:val="clear" w:color="auto" w:fill="FFFFFF"/>
        <w:spacing w:after="0"/>
        <w:jc w:val="both"/>
        <w:rPr>
          <w:rFonts w:eastAsia="Times New Roman" w:cs="Times New Roman"/>
          <w:sz w:val="24"/>
          <w:szCs w:val="24"/>
          <w:lang w:val="en-US" w:eastAsia="ru-RU"/>
        </w:rPr>
      </w:pPr>
      <w:r>
        <w:rPr>
          <w:rFonts w:eastAsia="Times New Roman" w:cs="Times New Roman"/>
          <w:i/>
          <w:sz w:val="24"/>
          <w:szCs w:val="24"/>
          <w:lang w:val="en-US" w:eastAsia="ru-RU"/>
        </w:rPr>
        <w:t>Mobile phone:</w:t>
      </w:r>
      <w:r w:rsidRPr="007B4B18">
        <w:rPr>
          <w:rFonts w:eastAsia="Times New Roman" w:cs="Times New Roman"/>
          <w:sz w:val="24"/>
          <w:szCs w:val="24"/>
          <w:lang w:val="en-US" w:eastAsia="ru-RU"/>
        </w:rPr>
        <w:t xml:space="preserve"> +7-921-367-37-91</w:t>
      </w:r>
    </w:p>
    <w:p w14:paraId="4C77BDA1" w14:textId="06B35C1E" w:rsidR="000E1303" w:rsidRPr="00CD4FF1" w:rsidRDefault="000E1303" w:rsidP="000E1303">
      <w:pPr>
        <w:spacing w:after="0"/>
        <w:jc w:val="both"/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</w:pPr>
      <w:r w:rsidRPr="00CD4FF1">
        <w:rPr>
          <w:rFonts w:eastAsia="Times New Roman" w:cs="Times New Roman"/>
          <w:i/>
          <w:sz w:val="24"/>
          <w:szCs w:val="24"/>
          <w:lang w:val="en-US" w:eastAsia="ru-RU"/>
        </w:rPr>
        <w:t>e-mail</w:t>
      </w:r>
      <w:r w:rsidRPr="00CD4FF1">
        <w:rPr>
          <w:rFonts w:eastAsia="Times New Roman" w:cs="Times New Roman"/>
          <w:sz w:val="24"/>
          <w:szCs w:val="24"/>
          <w:lang w:val="en-US" w:eastAsia="ru-RU"/>
        </w:rPr>
        <w:t>:</w:t>
      </w:r>
      <w:r w:rsidR="002E0B55">
        <w:rPr>
          <w:rFonts w:eastAsia="Times New Roman" w:cs="Times New Roman"/>
          <w:sz w:val="24"/>
          <w:szCs w:val="24"/>
          <w:lang w:val="en-US" w:eastAsia="ru-RU"/>
        </w:rPr>
        <w:t xml:space="preserve"> </w:t>
      </w:r>
      <w:hyperlink r:id="rId30" w:history="1">
        <w:r w:rsidR="002E0B55" w:rsidRPr="009A2BE1">
          <w:rPr>
            <w:rStyle w:val="a3"/>
            <w:rFonts w:eastAsia="Times New Roman" w:cs="Times New Roman"/>
            <w:sz w:val="24"/>
            <w:szCs w:val="24"/>
            <w:lang w:val="en-US" w:eastAsia="ru-RU"/>
          </w:rPr>
          <w:t>samylovskaya_ea@pers.spmi.ru</w:t>
        </w:r>
      </w:hyperlink>
    </w:p>
    <w:p w14:paraId="28B29624" w14:textId="77777777" w:rsidR="000E1303" w:rsidRPr="00CD4FF1" w:rsidRDefault="000E1303" w:rsidP="000E1303">
      <w:pPr>
        <w:spacing w:after="0"/>
        <w:jc w:val="both"/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</w:pPr>
    </w:p>
    <w:p w14:paraId="6636B5F2" w14:textId="77777777" w:rsidR="000E1303" w:rsidRPr="00931957" w:rsidRDefault="000E1303" w:rsidP="000E1303">
      <w:pPr>
        <w:spacing w:after="0"/>
        <w:jc w:val="both"/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</w:pPr>
      <w:r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  <w:t>at</w:t>
      </w:r>
      <w:r w:rsidRPr="00931957"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  <w:t xml:space="preserve"> </w:t>
      </w:r>
      <w:proofErr w:type="spellStart"/>
      <w:r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  <w:t>Gubkin</w:t>
      </w:r>
      <w:proofErr w:type="spellEnd"/>
      <w:r w:rsidRPr="00931957"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  <w:t xml:space="preserve"> </w:t>
      </w:r>
      <w:r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  <w:t>university</w:t>
      </w:r>
      <w:r w:rsidRPr="00931957">
        <w:rPr>
          <w:rStyle w:val="a3"/>
          <w:rFonts w:eastAsia="Times New Roman" w:cs="Times New Roman"/>
          <w:b/>
          <w:bCs/>
          <w:color w:val="auto"/>
          <w:sz w:val="24"/>
          <w:szCs w:val="24"/>
          <w:u w:val="none"/>
          <w:lang w:val="en-US" w:eastAsia="ru-RU"/>
        </w:rPr>
        <w:t>:</w:t>
      </w:r>
    </w:p>
    <w:p w14:paraId="5BEF0112" w14:textId="77777777" w:rsidR="000E1303" w:rsidRPr="00931957" w:rsidRDefault="000E1303" w:rsidP="000E1303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</w:pPr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Daria </w:t>
      </w:r>
      <w:proofErr w:type="spellStart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>Andreevna</w:t>
      </w:r>
      <w:proofErr w:type="spellEnd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</w:t>
      </w:r>
      <w:proofErr w:type="spellStart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>Belikova</w:t>
      </w:r>
      <w:proofErr w:type="spellEnd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</w:t>
      </w:r>
    </w:p>
    <w:p w14:paraId="7B08E88D" w14:textId="77777777" w:rsidR="000E1303" w:rsidRPr="006608A3" w:rsidRDefault="000E1303" w:rsidP="000E1303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</w:pPr>
      <w:r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Mobile phone:</w:t>
      </w:r>
      <w:r w:rsidRPr="006608A3"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+7-915-270-16-07</w:t>
      </w:r>
    </w:p>
    <w:p w14:paraId="1FCE6156" w14:textId="77777777" w:rsidR="000E1303" w:rsidRDefault="000E1303" w:rsidP="000E1303">
      <w:pPr>
        <w:spacing w:after="0"/>
        <w:jc w:val="both"/>
        <w:rPr>
          <w:rStyle w:val="a3"/>
          <w:rFonts w:eastAsia="Times New Roman" w:cs="Times New Roman"/>
          <w:sz w:val="24"/>
          <w:szCs w:val="24"/>
          <w:lang w:val="en-US" w:eastAsia="ru-RU"/>
        </w:rPr>
      </w:pPr>
      <w:r w:rsidRPr="005B3CD1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e-mail:</w:t>
      </w:r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</w:t>
      </w:r>
      <w:hyperlink r:id="rId31" w:history="1">
        <w:r w:rsidRPr="009A7580">
          <w:rPr>
            <w:rStyle w:val="a3"/>
            <w:rFonts w:eastAsia="Times New Roman" w:cs="Times New Roman"/>
            <w:sz w:val="24"/>
            <w:szCs w:val="24"/>
            <w:lang w:val="en-US" w:eastAsia="ru-RU"/>
          </w:rPr>
          <w:t>belikova.d.a@inbox.ru</w:t>
        </w:r>
      </w:hyperlink>
    </w:p>
    <w:p w14:paraId="4B78DA50" w14:textId="77777777" w:rsidR="000E1303" w:rsidRDefault="000E1303" w:rsidP="000E1303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</w:pPr>
    </w:p>
    <w:p w14:paraId="765C0022" w14:textId="77777777" w:rsidR="000E1303" w:rsidRPr="00931957" w:rsidRDefault="000E1303" w:rsidP="000E1303">
      <w:pPr>
        <w:spacing w:after="0"/>
        <w:jc w:val="both"/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</w:pPr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Anastasiya </w:t>
      </w:r>
      <w:proofErr w:type="spellStart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>Sergeevna</w:t>
      </w:r>
      <w:proofErr w:type="spellEnd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</w:t>
      </w:r>
      <w:proofErr w:type="spellStart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>Kritinina</w:t>
      </w:r>
      <w:proofErr w:type="spellEnd"/>
      <w:r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 xml:space="preserve"> </w:t>
      </w:r>
    </w:p>
    <w:p w14:paraId="427E06B9" w14:textId="77777777" w:rsidR="000E1303" w:rsidRPr="007B4B18" w:rsidRDefault="000E1303" w:rsidP="000E1303">
      <w:pPr>
        <w:spacing w:after="0"/>
        <w:jc w:val="both"/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</w:pPr>
      <w:r w:rsidRPr="007B4B18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 xml:space="preserve">Mobile phone: </w:t>
      </w:r>
      <w:r w:rsidRPr="007B4B18">
        <w:rPr>
          <w:rStyle w:val="a3"/>
          <w:rFonts w:eastAsia="Times New Roman" w:cs="Times New Roman"/>
          <w:color w:val="auto"/>
          <w:sz w:val="24"/>
          <w:szCs w:val="24"/>
          <w:u w:val="none"/>
          <w:lang w:val="en-US" w:eastAsia="ru-RU"/>
        </w:rPr>
        <w:t>+7-9985-721-76-11</w:t>
      </w:r>
    </w:p>
    <w:p w14:paraId="383472A3" w14:textId="2BEA1233" w:rsidR="00CA47FE" w:rsidRPr="000E1303" w:rsidRDefault="000E1303" w:rsidP="000E1303">
      <w:pPr>
        <w:spacing w:after="0"/>
        <w:jc w:val="both"/>
        <w:rPr>
          <w:rFonts w:cs="Times New Roman"/>
          <w:b/>
          <w:bCs/>
          <w:sz w:val="24"/>
          <w:szCs w:val="24"/>
          <w:lang w:val="en-US"/>
        </w:rPr>
      </w:pPr>
      <w:r w:rsidRPr="00DC0749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e</w:t>
      </w:r>
      <w:r w:rsidRPr="000E1303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-</w:t>
      </w:r>
      <w:r w:rsidRPr="00DC0749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>mail</w:t>
      </w:r>
      <w:r w:rsidRPr="000E1303">
        <w:rPr>
          <w:rStyle w:val="a3"/>
          <w:rFonts w:eastAsia="Times New Roman" w:cs="Times New Roman"/>
          <w:i/>
          <w:iCs/>
          <w:color w:val="auto"/>
          <w:sz w:val="24"/>
          <w:szCs w:val="24"/>
          <w:u w:val="none"/>
          <w:lang w:val="en-US" w:eastAsia="ru-RU"/>
        </w:rPr>
        <w:t xml:space="preserve">: </w:t>
      </w:r>
      <w:proofErr w:type="spellStart"/>
      <w:proofErr w:type="gramStart"/>
      <w:r w:rsidRPr="000E1303">
        <w:rPr>
          <w:rStyle w:val="a3"/>
          <w:rFonts w:eastAsia="Times New Roman" w:cs="Times New Roman"/>
          <w:sz w:val="24"/>
          <w:szCs w:val="24"/>
          <w:lang w:val="en-US" w:eastAsia="ru-RU"/>
        </w:rPr>
        <w:t>nastya.krit</w:t>
      </w:r>
      <w:proofErr w:type="gramEnd"/>
      <w:r w:rsidRPr="000E1303">
        <w:rPr>
          <w:rStyle w:val="a3"/>
          <w:rFonts w:eastAsia="Times New Roman" w:cs="Times New Roman"/>
          <w:sz w:val="24"/>
          <w:szCs w:val="24"/>
          <w:lang w:val="en-US" w:eastAsia="ru-RU"/>
        </w:rPr>
        <w:t>@yandex</w:t>
      </w:r>
      <w:proofErr w:type="spellEnd"/>
    </w:p>
    <w:sectPr w:rsidR="00CA47FE" w:rsidRPr="000E1303" w:rsidSect="006C0B77">
      <w:headerReference w:type="default" r:id="rId32"/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0F47C6" w14:textId="77777777" w:rsidR="005F4F71" w:rsidRDefault="005F4F71" w:rsidP="00CF1288">
      <w:pPr>
        <w:spacing w:after="0"/>
      </w:pPr>
      <w:r>
        <w:separator/>
      </w:r>
    </w:p>
  </w:endnote>
  <w:endnote w:type="continuationSeparator" w:id="0">
    <w:p w14:paraId="1DB279FA" w14:textId="77777777" w:rsidR="005F4F71" w:rsidRDefault="005F4F71" w:rsidP="00CF128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E02550" w14:textId="77777777" w:rsidR="005F4F71" w:rsidRDefault="005F4F71" w:rsidP="00CF1288">
      <w:pPr>
        <w:spacing w:after="0"/>
      </w:pPr>
      <w:r>
        <w:separator/>
      </w:r>
    </w:p>
  </w:footnote>
  <w:footnote w:type="continuationSeparator" w:id="0">
    <w:p w14:paraId="2768DF7D" w14:textId="77777777" w:rsidR="005F4F71" w:rsidRDefault="005F4F71" w:rsidP="00CF128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BA1710" w14:textId="3EBACC46" w:rsidR="00CF1288" w:rsidRDefault="00CF1288">
    <w:pPr>
      <w:pStyle w:val="a7"/>
    </w:pPr>
    <w:r w:rsidRPr="00CF1288">
      <w:rPr>
        <w:position w:val="-4"/>
      </w:rPr>
      <w:object w:dxaOrig="156" w:dyaOrig="288" w14:anchorId="1FD4222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7.8pt;height:14.4pt">
          <v:imagedata r:id="rId1" o:title=""/>
        </v:shape>
        <o:OLEObject Type="Embed" ProgID="Equation.DSMT4" ShapeID="_x0000_i1025" DrawAspect="Content" ObjectID="_1693596763" r:id="rId2"/>
      </w:obje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7B43FB6"/>
    <w:multiLevelType w:val="hybridMultilevel"/>
    <w:tmpl w:val="B0649C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AAC4E46"/>
    <w:multiLevelType w:val="hybridMultilevel"/>
    <w:tmpl w:val="28B043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3F2953"/>
    <w:multiLevelType w:val="hybridMultilevel"/>
    <w:tmpl w:val="2A44E6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613F"/>
    <w:rsid w:val="00035FB1"/>
    <w:rsid w:val="0004727B"/>
    <w:rsid w:val="000D3B0F"/>
    <w:rsid w:val="000D6626"/>
    <w:rsid w:val="000E1303"/>
    <w:rsid w:val="00101ABC"/>
    <w:rsid w:val="00125554"/>
    <w:rsid w:val="001C5803"/>
    <w:rsid w:val="001D6023"/>
    <w:rsid w:val="00223CDE"/>
    <w:rsid w:val="00231809"/>
    <w:rsid w:val="002E0B55"/>
    <w:rsid w:val="002E0E2E"/>
    <w:rsid w:val="002F6131"/>
    <w:rsid w:val="00336D46"/>
    <w:rsid w:val="00341484"/>
    <w:rsid w:val="003513BB"/>
    <w:rsid w:val="003A3D35"/>
    <w:rsid w:val="003B6DC9"/>
    <w:rsid w:val="003F3E9D"/>
    <w:rsid w:val="00423BEE"/>
    <w:rsid w:val="00434620"/>
    <w:rsid w:val="00463EC8"/>
    <w:rsid w:val="004739E5"/>
    <w:rsid w:val="00473D10"/>
    <w:rsid w:val="00505A23"/>
    <w:rsid w:val="005170AF"/>
    <w:rsid w:val="005302D2"/>
    <w:rsid w:val="0053781B"/>
    <w:rsid w:val="0054201C"/>
    <w:rsid w:val="00550B05"/>
    <w:rsid w:val="00557F38"/>
    <w:rsid w:val="00567771"/>
    <w:rsid w:val="00567D00"/>
    <w:rsid w:val="005B3CD1"/>
    <w:rsid w:val="005D7F53"/>
    <w:rsid w:val="005F4D78"/>
    <w:rsid w:val="005F4F71"/>
    <w:rsid w:val="006025E2"/>
    <w:rsid w:val="006038DD"/>
    <w:rsid w:val="00606837"/>
    <w:rsid w:val="00644BFC"/>
    <w:rsid w:val="006608A3"/>
    <w:rsid w:val="00677ED1"/>
    <w:rsid w:val="006C0B77"/>
    <w:rsid w:val="006F728D"/>
    <w:rsid w:val="0073744C"/>
    <w:rsid w:val="00773AF8"/>
    <w:rsid w:val="00786F68"/>
    <w:rsid w:val="007A0687"/>
    <w:rsid w:val="007B57AC"/>
    <w:rsid w:val="007C52AC"/>
    <w:rsid w:val="007E3F56"/>
    <w:rsid w:val="008242FF"/>
    <w:rsid w:val="00827662"/>
    <w:rsid w:val="00834CB3"/>
    <w:rsid w:val="00853BE4"/>
    <w:rsid w:val="00870751"/>
    <w:rsid w:val="00892459"/>
    <w:rsid w:val="00897F53"/>
    <w:rsid w:val="008A60FE"/>
    <w:rsid w:val="00914797"/>
    <w:rsid w:val="00922C48"/>
    <w:rsid w:val="009265D2"/>
    <w:rsid w:val="009355A2"/>
    <w:rsid w:val="0096563A"/>
    <w:rsid w:val="009660B2"/>
    <w:rsid w:val="009A0DB1"/>
    <w:rsid w:val="009D73E0"/>
    <w:rsid w:val="009E14AE"/>
    <w:rsid w:val="00A17291"/>
    <w:rsid w:val="00AA5C44"/>
    <w:rsid w:val="00AB7AB7"/>
    <w:rsid w:val="00AD3D3E"/>
    <w:rsid w:val="00AF23D1"/>
    <w:rsid w:val="00B040A3"/>
    <w:rsid w:val="00B5499E"/>
    <w:rsid w:val="00B71409"/>
    <w:rsid w:val="00B753C8"/>
    <w:rsid w:val="00B915B7"/>
    <w:rsid w:val="00C33534"/>
    <w:rsid w:val="00C37233"/>
    <w:rsid w:val="00CA47FE"/>
    <w:rsid w:val="00CD4FF1"/>
    <w:rsid w:val="00CF1288"/>
    <w:rsid w:val="00CF2F45"/>
    <w:rsid w:val="00D0613F"/>
    <w:rsid w:val="00D406E9"/>
    <w:rsid w:val="00D413E8"/>
    <w:rsid w:val="00D86CF4"/>
    <w:rsid w:val="00DB7061"/>
    <w:rsid w:val="00DC0749"/>
    <w:rsid w:val="00DC2C5B"/>
    <w:rsid w:val="00DC3064"/>
    <w:rsid w:val="00E20786"/>
    <w:rsid w:val="00EA59DF"/>
    <w:rsid w:val="00EE4070"/>
    <w:rsid w:val="00F06013"/>
    <w:rsid w:val="00F12C76"/>
    <w:rsid w:val="00F2586E"/>
    <w:rsid w:val="00F35927"/>
    <w:rsid w:val="00F37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59D6EB"/>
  <w15:chartTrackingRefBased/>
  <w15:docId w15:val="{E52B6A3D-C737-44F2-9DDB-CF822FC4F8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15B7"/>
    <w:pPr>
      <w:spacing w:line="240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14797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CD4FF1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CD4FF1"/>
    <w:pPr>
      <w:ind w:left="720"/>
      <w:contextualSpacing/>
    </w:pPr>
  </w:style>
  <w:style w:type="character" w:styleId="a6">
    <w:name w:val="FollowedHyperlink"/>
    <w:basedOn w:val="a0"/>
    <w:uiPriority w:val="99"/>
    <w:semiHidden/>
    <w:unhideWhenUsed/>
    <w:rsid w:val="00834CB3"/>
    <w:rPr>
      <w:color w:val="954F72" w:themeColor="followedHyperlink"/>
      <w:u w:val="single"/>
    </w:rPr>
  </w:style>
  <w:style w:type="paragraph" w:styleId="a7">
    <w:name w:val="header"/>
    <w:basedOn w:val="a"/>
    <w:link w:val="a8"/>
    <w:uiPriority w:val="99"/>
    <w:unhideWhenUsed/>
    <w:rsid w:val="00CF1288"/>
    <w:pPr>
      <w:tabs>
        <w:tab w:val="center" w:pos="4677"/>
        <w:tab w:val="right" w:pos="9355"/>
      </w:tabs>
      <w:spacing w:after="0"/>
    </w:pPr>
  </w:style>
  <w:style w:type="character" w:customStyle="1" w:styleId="a8">
    <w:name w:val="Верхний колонтитул Знак"/>
    <w:basedOn w:val="a0"/>
    <w:link w:val="a7"/>
    <w:uiPriority w:val="99"/>
    <w:rsid w:val="00CF1288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CF1288"/>
    <w:pPr>
      <w:tabs>
        <w:tab w:val="center" w:pos="4677"/>
        <w:tab w:val="right" w:pos="9355"/>
      </w:tabs>
      <w:spacing w:after="0"/>
    </w:pPr>
  </w:style>
  <w:style w:type="character" w:customStyle="1" w:styleId="aa">
    <w:name w:val="Нижний колонтитул Знак"/>
    <w:basedOn w:val="a0"/>
    <w:link w:val="a9"/>
    <w:uiPriority w:val="99"/>
    <w:rsid w:val="00CF1288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422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svg"/><Relationship Id="rId13" Type="http://schemas.openxmlformats.org/officeDocument/2006/relationships/image" Target="media/image7.png"/><Relationship Id="rId18" Type="http://schemas.openxmlformats.org/officeDocument/2006/relationships/hyperlink" Target="https://docs.google.com/forms/d/e/1FAIpQLSc-yLZfM18dH2DVD3jdNrLkhPaLKtRVEMQlovySE1cmdcnaEw/viewform" TargetMode="External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hyperlink" Target="http://arctic.spmi.ru/" TargetMode="External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20.png"/><Relationship Id="rId28" Type="http://schemas.openxmlformats.org/officeDocument/2006/relationships/image" Target="media/image17.png"/><Relationship Id="rId10" Type="http://schemas.openxmlformats.org/officeDocument/2006/relationships/image" Target="media/image4.svg"/><Relationship Id="rId19" Type="http://schemas.openxmlformats.org/officeDocument/2006/relationships/hyperlink" Target="https://www.oilandgashorizons.ru/" TargetMode="External"/><Relationship Id="rId31" Type="http://schemas.openxmlformats.org/officeDocument/2006/relationships/hyperlink" Target="mailto:belikova.d.a@inbox.ru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10.png"/><Relationship Id="rId27" Type="http://schemas.openxmlformats.org/officeDocument/2006/relationships/image" Target="media/image16.png"/><Relationship Id="rId30" Type="http://schemas.openxmlformats.org/officeDocument/2006/relationships/hyperlink" Target="mailto:samylovskaya_ea@pers.spmi.ru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2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O</dc:creator>
  <cp:keywords/>
  <dc:description/>
  <cp:lastModifiedBy>KATO</cp:lastModifiedBy>
  <cp:revision>82</cp:revision>
  <dcterms:created xsi:type="dcterms:W3CDTF">2021-09-12T10:45:00Z</dcterms:created>
  <dcterms:modified xsi:type="dcterms:W3CDTF">2021-09-19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